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317" r:id="rId2"/>
    <p:sldId id="569" r:id="rId3"/>
    <p:sldId id="593" r:id="rId4"/>
    <p:sldId id="400" r:id="rId5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FFCC66"/>
    <a:srgbClr val="FD012B"/>
    <a:srgbClr val="DDDDDD"/>
    <a:srgbClr val="B2B2B2"/>
    <a:srgbClr val="CCCCFF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1416" y="48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F5F7D66F-738B-4B44-9816-C19423C41DB6}"/>
    <pc:docChg chg="modSld">
      <pc:chgData name="Mohamed Nabil Sabry" userId="63bbbcbf96592b02" providerId="LiveId" clId="{F5F7D66F-738B-4B44-9816-C19423C41DB6}" dt="2024-09-30T00:49:23.690" v="1"/>
      <pc:docMkLst>
        <pc:docMk/>
      </pc:docMkLst>
      <pc:sldChg chg="delSp modTransition modAnim">
        <pc:chgData name="Mohamed Nabil Sabry" userId="63bbbcbf96592b02" providerId="LiveId" clId="{F5F7D66F-738B-4B44-9816-C19423C41DB6}" dt="2024-09-30T00:49:23.690" v="1"/>
        <pc:sldMkLst>
          <pc:docMk/>
          <pc:sldMk cId="0" sldId="317"/>
        </pc:sldMkLst>
        <pc:picChg chg="del">
          <ac:chgData name="Mohamed Nabil Sabry" userId="63bbbcbf96592b02" providerId="LiveId" clId="{F5F7D66F-738B-4B44-9816-C19423C41DB6}" dt="2024-09-30T00:49:18.966" v="0"/>
          <ac:picMkLst>
            <pc:docMk/>
            <pc:sldMk cId="0" sldId="317"/>
            <ac:picMk id="2" creationId="{65CF8D24-729C-48BB-AA6E-13207EA893B3}"/>
          </ac:picMkLst>
        </pc:picChg>
      </pc:sldChg>
      <pc:sldChg chg="delSp modTransition modAnim">
        <pc:chgData name="Mohamed Nabil Sabry" userId="63bbbcbf96592b02" providerId="LiveId" clId="{F5F7D66F-738B-4B44-9816-C19423C41DB6}" dt="2024-09-30T00:49:23.690" v="1"/>
        <pc:sldMkLst>
          <pc:docMk/>
          <pc:sldMk cId="0" sldId="400"/>
        </pc:sldMkLst>
        <pc:picChg chg="del">
          <ac:chgData name="Mohamed Nabil Sabry" userId="63bbbcbf96592b02" providerId="LiveId" clId="{F5F7D66F-738B-4B44-9816-C19423C41DB6}" dt="2024-09-30T00:49:18.966" v="0"/>
          <ac:picMkLst>
            <pc:docMk/>
            <pc:sldMk cId="0" sldId="400"/>
            <ac:picMk id="5" creationId="{9B5B344E-35C9-45AA-88FF-AC0CD0EA325B}"/>
          </ac:picMkLst>
        </pc:picChg>
      </pc:sldChg>
      <pc:sldChg chg="delSp modTransition modAnim">
        <pc:chgData name="Mohamed Nabil Sabry" userId="63bbbcbf96592b02" providerId="LiveId" clId="{F5F7D66F-738B-4B44-9816-C19423C41DB6}" dt="2024-09-30T00:49:23.690" v="1"/>
        <pc:sldMkLst>
          <pc:docMk/>
          <pc:sldMk cId="0" sldId="569"/>
        </pc:sldMkLst>
        <pc:picChg chg="del">
          <ac:chgData name="Mohamed Nabil Sabry" userId="63bbbcbf96592b02" providerId="LiveId" clId="{F5F7D66F-738B-4B44-9816-C19423C41DB6}" dt="2024-09-30T00:49:18.966" v="0"/>
          <ac:picMkLst>
            <pc:docMk/>
            <pc:sldMk cId="0" sldId="569"/>
            <ac:picMk id="2" creationId="{18D7F79A-C74D-4F8E-8283-B704FD94D821}"/>
          </ac:picMkLst>
        </pc:picChg>
      </pc:sldChg>
      <pc:sldChg chg="delSp modTransition modAnim">
        <pc:chgData name="Mohamed Nabil Sabry" userId="63bbbcbf96592b02" providerId="LiveId" clId="{F5F7D66F-738B-4B44-9816-C19423C41DB6}" dt="2024-09-30T00:49:23.690" v="1"/>
        <pc:sldMkLst>
          <pc:docMk/>
          <pc:sldMk cId="0" sldId="593"/>
        </pc:sldMkLst>
        <pc:picChg chg="del">
          <ac:chgData name="Mohamed Nabil Sabry" userId="63bbbcbf96592b02" providerId="LiveId" clId="{F5F7D66F-738B-4B44-9816-C19423C41DB6}" dt="2024-09-30T00:49:18.966" v="0"/>
          <ac:picMkLst>
            <pc:docMk/>
            <pc:sldMk cId="0" sldId="593"/>
            <ac:picMk id="3" creationId="{7C127452-5988-4052-88AD-2AFA28846A5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D91C772-192A-41FD-8F3F-2EBC1A413E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E29FAE4-163F-4EC9-9C2E-EFDBE9334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9991" y="1956816"/>
            <a:ext cx="9364744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4. Entropy Relations with other Properti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8C3EFF-B164-42D9-BA0A-4E1026463A3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635125" y="273050"/>
            <a:ext cx="5761038" cy="588963"/>
          </a:xfrm>
          <a:noFill/>
          <a:ln w="12700"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Entropy of different phases</a:t>
            </a:r>
          </a:p>
        </p:txBody>
      </p:sp>
      <p:sp>
        <p:nvSpPr>
          <p:cNvPr id="5129" name="Rectangle 3">
            <a:extLst>
              <a:ext uri="{FF2B5EF4-FFF2-40B4-BE49-F238E27FC236}">
                <a16:creationId xmlns:a16="http://schemas.microsoft.com/office/drawing/2014/main" id="{7C21B6B8-8203-4599-9B97-8E4A8800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63" y="1856812"/>
            <a:ext cx="1285609" cy="366767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Ideal Gas:</a:t>
            </a:r>
          </a:p>
        </p:txBody>
      </p:sp>
      <p:sp>
        <p:nvSpPr>
          <p:cNvPr id="5133" name="Rectangle 11">
            <a:extLst>
              <a:ext uri="{FF2B5EF4-FFF2-40B4-BE49-F238E27FC236}">
                <a16:creationId xmlns:a16="http://schemas.microsoft.com/office/drawing/2014/main" id="{DBF4C029-E15F-444A-A4A6-636D7A20F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99" y="3682714"/>
            <a:ext cx="1401026" cy="643766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Semi-Ideal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Gas</a:t>
            </a:r>
          </a:p>
        </p:txBody>
      </p:sp>
      <p:graphicFrame>
        <p:nvGraphicFramePr>
          <p:cNvPr id="29701" name="Object 2">
            <a:extLst>
              <a:ext uri="{FF2B5EF4-FFF2-40B4-BE49-F238E27FC236}">
                <a16:creationId xmlns:a16="http://schemas.microsoft.com/office/drawing/2014/main" id="{1FC6BCF8-116C-4DF0-A2FB-83BBE220385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89213" y="931863"/>
          <a:ext cx="36560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30200" progId="Equation.3">
                  <p:embed/>
                </p:oleObj>
              </mc:Choice>
              <mc:Fallback>
                <p:oleObj name="Equation" r:id="rId4" imgW="1828800" imgH="330200" progId="Equation.3">
                  <p:embed/>
                  <p:pic>
                    <p:nvPicPr>
                      <p:cNvPr id="29701" name="Object 2">
                        <a:extLst>
                          <a:ext uri="{FF2B5EF4-FFF2-40B4-BE49-F238E27FC236}">
                            <a16:creationId xmlns:a16="http://schemas.microsoft.com/office/drawing/2014/main" id="{1FC6BCF8-116C-4DF0-A2FB-83BBE2203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931863"/>
                        <a:ext cx="3656012" cy="6604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7A3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406D8CB4-22D1-41D5-B196-5971DBA0ACC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72122318"/>
              </p:ext>
            </p:extLst>
          </p:nvPr>
        </p:nvGraphicFramePr>
        <p:xfrm>
          <a:off x="909328" y="4444132"/>
          <a:ext cx="6092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8000" imgH="419100" progId="Equation.3">
                  <p:embed/>
                </p:oleObj>
              </mc:Choice>
              <mc:Fallback>
                <p:oleObj name="Equation" r:id="rId6" imgW="3048000" imgH="419100" progId="Equation.3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406D8CB4-22D1-41D5-B196-5971DBA0A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28" y="4444132"/>
                        <a:ext cx="60928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592BCC04-6FBA-4CA6-8D69-0CC96AE37548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70489067"/>
              </p:ext>
            </p:extLst>
          </p:nvPr>
        </p:nvGraphicFramePr>
        <p:xfrm>
          <a:off x="909328" y="2510191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800" imgH="228600" progId="Equation.3">
                  <p:embed/>
                </p:oleObj>
              </mc:Choice>
              <mc:Fallback>
                <p:oleObj name="Equation" r:id="rId8" imgW="3733800" imgH="228600" progId="Equation.3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592BCC04-6FBA-4CA6-8D69-0CC96AE37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28" y="2510191"/>
                        <a:ext cx="6223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D9DD57CB-A960-41E2-A0AD-03673A31BFC5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89351542"/>
              </p:ext>
            </p:extLst>
          </p:nvPr>
        </p:nvGraphicFramePr>
        <p:xfrm>
          <a:off x="7438196" y="4491054"/>
          <a:ext cx="16621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D9DD57CB-A960-41E2-A0AD-03673A31B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196" y="4491054"/>
                        <a:ext cx="1662113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">
            <a:extLst>
              <a:ext uri="{FF2B5EF4-FFF2-40B4-BE49-F238E27FC236}">
                <a16:creationId xmlns:a16="http://schemas.microsoft.com/office/drawing/2014/main" id="{78E943BE-CE84-4437-BA10-CC3CB63C9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22324"/>
              </p:ext>
            </p:extLst>
          </p:nvPr>
        </p:nvGraphicFramePr>
        <p:xfrm>
          <a:off x="1635125" y="1645871"/>
          <a:ext cx="4435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6560" imgH="482400" progId="Equation.DSMT4">
                  <p:embed/>
                </p:oleObj>
              </mc:Choice>
              <mc:Fallback>
                <p:oleObj name="Equation" r:id="rId12" imgW="2806560" imgH="482400" progId="Equation.DSMT4">
                  <p:embed/>
                  <p:pic>
                    <p:nvPicPr>
                      <p:cNvPr id="29705" name="Object 2">
                        <a:extLst>
                          <a:ext uri="{FF2B5EF4-FFF2-40B4-BE49-F238E27FC236}">
                            <a16:creationId xmlns:a16="http://schemas.microsoft.com/office/drawing/2014/main" id="{78E943BE-CE84-4437-BA10-CC3CB63C9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645871"/>
                        <a:ext cx="4435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997A3D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65C49025-7C67-4C76-A254-EF7F5C1A3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239838"/>
            <a:ext cx="156773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If isentropic: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53CC7D09-DC93-4D80-AFB7-525C4BB95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7866" y="5545457"/>
            <a:ext cx="156773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If isentropic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6010D8-BFEB-47D0-A001-069ACC3A4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09188"/>
              </p:ext>
            </p:extLst>
          </p:nvPr>
        </p:nvGraphicFramePr>
        <p:xfrm>
          <a:off x="3321336" y="5297534"/>
          <a:ext cx="4489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360" imgH="469800" progId="Equation.DSMT4">
                  <p:embed/>
                </p:oleObj>
              </mc:Choice>
              <mc:Fallback>
                <p:oleObj name="Equation" r:id="rId14" imgW="256536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06010D8-BFEB-47D0-A001-069ACC3A4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1336" y="5297534"/>
                        <a:ext cx="44894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758046-E657-49B2-8CA5-94D20F272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66056"/>
              </p:ext>
            </p:extLst>
          </p:nvPr>
        </p:nvGraphicFramePr>
        <p:xfrm>
          <a:off x="2940959" y="3163729"/>
          <a:ext cx="57783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920" imgH="279360" progId="Equation.DSMT4">
                  <p:embed/>
                </p:oleObj>
              </mc:Choice>
              <mc:Fallback>
                <p:oleObj name="Equation" r:id="rId16" imgW="33019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758046-E657-49B2-8CA5-94D20F272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40959" y="3163729"/>
                        <a:ext cx="5778360" cy="48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CAAEBF75-B87A-427C-89AF-023E5F655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00" y="6010395"/>
            <a:ext cx="926537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where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6BFE70-6E49-47E6-8D21-FD44677A4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28439"/>
              </p:ext>
            </p:extLst>
          </p:nvPr>
        </p:nvGraphicFramePr>
        <p:xfrm>
          <a:off x="3321336" y="6037957"/>
          <a:ext cx="5756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88960" imgH="279360" progId="Equation.DSMT4">
                  <p:embed/>
                </p:oleObj>
              </mc:Choice>
              <mc:Fallback>
                <p:oleObj name="Equation" r:id="rId18" imgW="32889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D6BFE70-6E49-47E6-8D21-FD44677A4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21336" y="6037957"/>
                        <a:ext cx="57562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2960372E-660D-42BE-AD24-992C3A3AE09B}"/>
              </a:ext>
            </a:extLst>
          </p:cNvPr>
          <p:cNvGrpSpPr/>
          <p:nvPr/>
        </p:nvGrpSpPr>
        <p:grpSpPr>
          <a:xfrm>
            <a:off x="5943599" y="1712252"/>
            <a:ext cx="3962401" cy="1716748"/>
            <a:chOff x="5943599" y="1712252"/>
            <a:chExt cx="3962401" cy="1716748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9F4D3FF-B53A-4140-B015-8167F8E097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432349"/>
                </p:ext>
              </p:extLst>
            </p:nvPr>
          </p:nvGraphicFramePr>
          <p:xfrm>
            <a:off x="8335725" y="1760440"/>
            <a:ext cx="1021860" cy="44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83920" imgH="253800" progId="Equation.DSMT4">
                    <p:embed/>
                  </p:oleObj>
                </mc:Choice>
                <mc:Fallback>
                  <p:oleObj name="Equation" r:id="rId20" imgW="583920" imgH="253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99F4D3FF-B53A-4140-B015-8167F8E097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335725" y="1760440"/>
                          <a:ext cx="1021860" cy="444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E45BE4A-49E4-4A34-AF0D-76D6C1A718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842968"/>
                </p:ext>
              </p:extLst>
            </p:nvPr>
          </p:nvGraphicFramePr>
          <p:xfrm>
            <a:off x="8932835" y="2484997"/>
            <a:ext cx="933030" cy="44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33160" imgH="253800" progId="Equation.DSMT4">
                    <p:embed/>
                  </p:oleObj>
                </mc:Choice>
                <mc:Fallback>
                  <p:oleObj name="Equation" r:id="rId22" imgW="533160" imgH="2538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E45BE4A-49E4-4A34-AF0D-76D6C1A718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932835" y="2484997"/>
                          <a:ext cx="933030" cy="444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028ADCB-BB68-40B3-887E-769C2A24AA51}"/>
                </a:ext>
              </a:extLst>
            </p:cNvPr>
            <p:cNvSpPr/>
            <p:nvPr/>
          </p:nvSpPr>
          <p:spPr bwMode="auto">
            <a:xfrm>
              <a:off x="8269253" y="1712252"/>
              <a:ext cx="1133272" cy="588963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42F9A71-D1AB-4DA5-9CD1-614040C65DEA}"/>
                </a:ext>
              </a:extLst>
            </p:cNvPr>
            <p:cNvSpPr/>
            <p:nvPr/>
          </p:nvSpPr>
          <p:spPr bwMode="auto">
            <a:xfrm>
              <a:off x="8772728" y="2407871"/>
              <a:ext cx="1133272" cy="588963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8BC4354-5956-448B-9589-19756DE33532}"/>
                </a:ext>
              </a:extLst>
            </p:cNvPr>
            <p:cNvSpPr/>
            <p:nvPr/>
          </p:nvSpPr>
          <p:spPr bwMode="auto">
            <a:xfrm>
              <a:off x="5943599" y="3154680"/>
              <a:ext cx="457201" cy="274320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2996F1E-A6BB-48B2-BD09-962BEBBC3CD0}"/>
                </a:ext>
              </a:extLst>
            </p:cNvPr>
            <p:cNvSpPr/>
            <p:nvPr/>
          </p:nvSpPr>
          <p:spPr bwMode="auto">
            <a:xfrm>
              <a:off x="8305799" y="3154680"/>
              <a:ext cx="457201" cy="274320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CBB8247-7234-4636-8678-04E45B33A864}"/>
                </a:ext>
              </a:extLst>
            </p:cNvPr>
            <p:cNvCxnSpPr>
              <a:cxnSpLocks/>
              <a:stCxn id="22" idx="7"/>
              <a:endCxn id="7" idx="3"/>
            </p:cNvCxnSpPr>
            <p:nvPr/>
          </p:nvCxnSpPr>
          <p:spPr bwMode="auto">
            <a:xfrm flipV="1">
              <a:off x="6333844" y="2214963"/>
              <a:ext cx="2101373" cy="979890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BF57E37-FB7B-455F-90E5-6C9969DE2219}"/>
                </a:ext>
              </a:extLst>
            </p:cNvPr>
            <p:cNvCxnSpPr>
              <a:cxnSpLocks/>
              <a:stCxn id="23" idx="7"/>
              <a:endCxn id="21" idx="3"/>
            </p:cNvCxnSpPr>
            <p:nvPr/>
          </p:nvCxnSpPr>
          <p:spPr bwMode="auto">
            <a:xfrm flipV="1">
              <a:off x="8696044" y="2910582"/>
              <a:ext cx="242648" cy="284271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5133" grpId="0" animBg="1"/>
      <p:bldP spid="11" grpId="0"/>
      <p:bldP spid="1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B8D0CD9E-36A2-4A98-9FA2-B322273F942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712290" y="276523"/>
            <a:ext cx="2478245" cy="588366"/>
          </a:xfrm>
        </p:spPr>
        <p:txBody>
          <a:bodyPr/>
          <a:lstStyle/>
          <a:p>
            <a:r>
              <a:rPr lang="en-US" altLang="en-US" dirty="0"/>
              <a:t>Other cases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7B6EE7E-C94B-4DB8-83E4-1072BC103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8980"/>
            <a:ext cx="138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Wet Vapor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7CFA89D5-7AB8-4674-952C-65900D21E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2129243"/>
            <a:ext cx="1824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Solids, liquids: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3E70B08C-8922-480F-BD00-3E3182F65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151468"/>
            <a:ext cx="3806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/>
              <a:t>c</a:t>
            </a:r>
            <a:r>
              <a:rPr lang="en-US" altLang="en-US" sz="1800" baseline="-25000"/>
              <a:t>p</a:t>
            </a:r>
            <a:r>
              <a:rPr lang="en-US" altLang="en-US" sz="1800"/>
              <a:t> </a:t>
            </a:r>
            <a:r>
              <a:rPr lang="en-US" altLang="en-US" sz="1800" i="0">
                <a:latin typeface="Symbol" panose="05050102010706020507" pitchFamily="18" charset="2"/>
              </a:rPr>
              <a:t>@</a:t>
            </a:r>
            <a:r>
              <a:rPr lang="en-US" altLang="en-US" sz="1800" i="0">
                <a:latin typeface="Arial" panose="020B0604020202020204" pitchFamily="34" charset="0"/>
              </a:rPr>
              <a:t> </a:t>
            </a:r>
            <a:r>
              <a:rPr lang="en-US" altLang="en-US" sz="1800"/>
              <a:t>c</a:t>
            </a:r>
            <a:r>
              <a:rPr lang="en-US" altLang="en-US" sz="1800" baseline="-25000"/>
              <a:t>v</a:t>
            </a:r>
            <a:r>
              <a:rPr lang="en-US" altLang="en-US" sz="1800" i="0">
                <a:latin typeface="Arial" panose="020B0604020202020204" pitchFamily="34" charset="0"/>
              </a:rPr>
              <a:t> </a:t>
            </a:r>
            <a:r>
              <a:rPr lang="en-US" altLang="en-US" sz="1800" i="0">
                <a:latin typeface="Symbol" panose="05050102010706020507" pitchFamily="18" charset="2"/>
              </a:rPr>
              <a:t>@</a:t>
            </a:r>
            <a:r>
              <a:rPr lang="en-US" altLang="en-US" sz="1800" i="0">
                <a:latin typeface="Arial" panose="020B0604020202020204" pitchFamily="34" charset="0"/>
              </a:rPr>
              <a:t> Constant </a:t>
            </a:r>
            <a:r>
              <a:rPr lang="en-US" altLang="en-US" sz="1800"/>
              <a:t>c</a:t>
            </a:r>
            <a:r>
              <a:rPr lang="en-US" altLang="en-US" sz="1800" i="0">
                <a:latin typeface="Arial" panose="020B0604020202020204" pitchFamily="34" charset="0"/>
              </a:rPr>
              <a:t> ;  </a:t>
            </a:r>
            <a:r>
              <a:rPr lang="en-US" altLang="en-US" sz="1800">
                <a:latin typeface="Monotype Corsiva" panose="03010101010201010101" pitchFamily="66" charset="0"/>
              </a:rPr>
              <a:t>v</a:t>
            </a:r>
            <a:r>
              <a:rPr lang="en-US" altLang="en-US" sz="1800" i="0">
                <a:latin typeface="Arial" panose="020B0604020202020204" pitchFamily="34" charset="0"/>
              </a:rPr>
              <a:t> </a:t>
            </a:r>
            <a:r>
              <a:rPr lang="en-US" altLang="en-US" sz="1800" i="0">
                <a:latin typeface="Symbol" panose="05050102010706020507" pitchFamily="18" charset="2"/>
              </a:rPr>
              <a:t>@</a:t>
            </a:r>
            <a:r>
              <a:rPr lang="en-US" altLang="en-US" sz="1800" i="0">
                <a:latin typeface="Arial" panose="020B0604020202020204" pitchFamily="34" charset="0"/>
              </a:rPr>
              <a:t> constant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5B4D9ACE-E206-4914-B55F-81AC2B3F0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51359"/>
              </p:ext>
            </p:extLst>
          </p:nvPr>
        </p:nvGraphicFramePr>
        <p:xfrm>
          <a:off x="2743200" y="1298980"/>
          <a:ext cx="200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15806" progId="Equation.3">
                  <p:embed/>
                </p:oleObj>
              </mc:Choice>
              <mc:Fallback>
                <p:oleObj name="Equation" r:id="rId3" imgW="1002865" imgH="215806" progId="Equation.3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5B4D9ACE-E206-4914-B55F-81AC2B3F0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8980"/>
                        <a:ext cx="20050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AB1D2896-C9D9-407A-B79B-CEC7B72E5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01915"/>
              </p:ext>
            </p:extLst>
          </p:nvPr>
        </p:nvGraphicFramePr>
        <p:xfrm>
          <a:off x="7059613" y="211495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" imgH="190500" progId="Equation.3">
                  <p:embed/>
                </p:oleObj>
              </mc:Choice>
              <mc:Fallback>
                <p:oleObj name="Equation" r:id="rId5" imgW="1066800" imgH="190500" progId="Equation.3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AB1D2896-C9D9-407A-B79B-CEC7B72E5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114955"/>
                        <a:ext cx="2133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>
            <a:extLst>
              <a:ext uri="{FF2B5EF4-FFF2-40B4-BE49-F238E27FC236}">
                <a16:creationId xmlns:a16="http://schemas.microsoft.com/office/drawing/2014/main" id="{06105DFF-5314-4CCD-A186-348FAF1E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3244850"/>
            <a:ext cx="1644650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>
                <a:latin typeface="Arial" panose="020B0604020202020204" pitchFamily="34" charset="0"/>
              </a:rPr>
              <a:t>Gas mixtures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C3EADFB9-ABE3-4F83-B2A4-7688A6DB5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1279525"/>
            <a:ext cx="9906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077DA00B-7A43-4D6E-A19E-B3C32AD51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8" y="2743200"/>
            <a:ext cx="9906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57D48CF-D396-4E45-BA90-D58F07371F80}"/>
              </a:ext>
            </a:extLst>
          </p:cNvPr>
          <p:cNvSpPr/>
          <p:nvPr/>
        </p:nvSpPr>
        <p:spPr bwMode="auto">
          <a:xfrm>
            <a:off x="5410200" y="3429000"/>
            <a:ext cx="4038600" cy="1981162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8B52055-A374-498A-A7CC-375DF8D50362}"/>
              </a:ext>
            </a:extLst>
          </p:cNvPr>
          <p:cNvSpPr/>
          <p:nvPr/>
        </p:nvSpPr>
        <p:spPr bwMode="auto">
          <a:xfrm>
            <a:off x="5562600" y="3581400"/>
            <a:ext cx="3733800" cy="1676400"/>
          </a:xfrm>
          <a:prstGeom prst="rect">
            <a:avLst/>
          </a:prstGeom>
          <a:solidFill>
            <a:srgbClr val="FF33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198BA44-9E61-4CEB-8432-845CFD06F129}"/>
              </a:ext>
            </a:extLst>
          </p:cNvPr>
          <p:cNvGrpSpPr/>
          <p:nvPr/>
        </p:nvGrpSpPr>
        <p:grpSpPr>
          <a:xfrm>
            <a:off x="5562600" y="3581400"/>
            <a:ext cx="3733800" cy="1677076"/>
            <a:chOff x="5562600" y="3809324"/>
            <a:chExt cx="3733800" cy="167707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1287D70-D2BB-47B9-9CFA-34D22BFD621C}"/>
                </a:ext>
              </a:extLst>
            </p:cNvPr>
            <p:cNvSpPr/>
            <p:nvPr/>
          </p:nvSpPr>
          <p:spPr bwMode="auto">
            <a:xfrm>
              <a:off x="5562600" y="3810000"/>
              <a:ext cx="1497013" cy="1676400"/>
            </a:xfrm>
            <a:prstGeom prst="rect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760AA2-C15E-416F-A193-A6B09C383F9E}"/>
                </a:ext>
              </a:extLst>
            </p:cNvPr>
            <p:cNvSpPr/>
            <p:nvPr/>
          </p:nvSpPr>
          <p:spPr bwMode="auto">
            <a:xfrm>
              <a:off x="7059613" y="3809324"/>
              <a:ext cx="2236787" cy="16764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6CD4107-2071-4C4D-B870-199BA5E18613}"/>
                </a:ext>
              </a:extLst>
            </p:cNvPr>
            <p:cNvSpPr txBox="1"/>
            <p:nvPr/>
          </p:nvSpPr>
          <p:spPr>
            <a:xfrm>
              <a:off x="6117683" y="4416691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C949740-3820-444B-92AD-5EC6EFF49A0B}"/>
                </a:ext>
              </a:extLst>
            </p:cNvPr>
            <p:cNvSpPr txBox="1"/>
            <p:nvPr/>
          </p:nvSpPr>
          <p:spPr>
            <a:xfrm>
              <a:off x="8001000" y="4435016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0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92F23AA-E089-448A-91C7-F5917FE6E472}"/>
              </a:ext>
            </a:extLst>
          </p:cNvPr>
          <p:cNvCxnSpPr/>
          <p:nvPr/>
        </p:nvCxnSpPr>
        <p:spPr bwMode="auto">
          <a:xfrm>
            <a:off x="7059613" y="3581400"/>
            <a:ext cx="0" cy="1676400"/>
          </a:xfrm>
          <a:prstGeom prst="line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FC59B9-0CA6-4277-8A56-F741F87B2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29146"/>
              </p:ext>
            </p:extLst>
          </p:nvPr>
        </p:nvGraphicFramePr>
        <p:xfrm>
          <a:off x="877854" y="3749676"/>
          <a:ext cx="17551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FC59B9-0CA6-4277-8A56-F741F87B2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854" y="3749676"/>
                        <a:ext cx="175518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23393BC-8CCC-4ABF-B861-EB4A36EDB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837"/>
              </p:ext>
            </p:extLst>
          </p:nvPr>
        </p:nvGraphicFramePr>
        <p:xfrm>
          <a:off x="499083" y="4159231"/>
          <a:ext cx="386694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520560" progId="Equation.DSMT4">
                  <p:embed/>
                </p:oleObj>
              </mc:Choice>
              <mc:Fallback>
                <p:oleObj name="Equation" r:id="rId9" imgW="2209680" imgH="520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23393BC-8CCC-4ABF-B861-EB4A36EDBB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083" y="4159231"/>
                        <a:ext cx="3866940" cy="91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757560-5E4A-4B22-A08F-E428870B5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11783"/>
              </p:ext>
            </p:extLst>
          </p:nvPr>
        </p:nvGraphicFramePr>
        <p:xfrm>
          <a:off x="499083" y="5108820"/>
          <a:ext cx="386694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680" imgH="520560" progId="Equation.DSMT4">
                  <p:embed/>
                </p:oleObj>
              </mc:Choice>
              <mc:Fallback>
                <p:oleObj name="Equation" r:id="rId11" imgW="2209680" imgH="520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5757560-5E4A-4B22-A08F-E428870B5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083" y="5108820"/>
                        <a:ext cx="3866940" cy="91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D4A86D9B-8037-47BB-9ACA-A804C39CDF27}"/>
              </a:ext>
            </a:extLst>
          </p:cNvPr>
          <p:cNvGrpSpPr/>
          <p:nvPr/>
        </p:nvGrpSpPr>
        <p:grpSpPr>
          <a:xfrm>
            <a:off x="3886200" y="3258234"/>
            <a:ext cx="1189247" cy="2062361"/>
            <a:chOff x="3886200" y="3258234"/>
            <a:chExt cx="1189247" cy="2062361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EC8FB19-B3A3-4D6A-B93F-6D35A829E12C}"/>
                </a:ext>
              </a:extLst>
            </p:cNvPr>
            <p:cNvSpPr txBox="1"/>
            <p:nvPr/>
          </p:nvSpPr>
          <p:spPr>
            <a:xfrm>
              <a:off x="3916155" y="3258234"/>
              <a:ext cx="11592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Partial</a:t>
              </a:r>
            </a:p>
            <a:p>
              <a:pPr algn="ctr"/>
              <a:r>
                <a:rPr lang="en-US" dirty="0"/>
                <a:t>pressure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4739118E-FB66-49C5-99CE-935FEC9792BF}"/>
                </a:ext>
              </a:extLst>
            </p:cNvPr>
            <p:cNvCxnSpPr>
              <a:stCxn id="20" idx="2"/>
            </p:cNvCxnSpPr>
            <p:nvPr/>
          </p:nvCxnSpPr>
          <p:spPr bwMode="auto">
            <a:xfrm flipH="1">
              <a:off x="3886200" y="3904565"/>
              <a:ext cx="609601" cy="438835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82DFDA0-3E42-42AF-9BFB-EBB9CFD9065B}"/>
                </a:ext>
              </a:extLst>
            </p:cNvPr>
            <p:cNvCxnSpPr>
              <a:cxnSpLocks/>
              <a:stCxn id="20" idx="2"/>
            </p:cNvCxnSpPr>
            <p:nvPr/>
          </p:nvCxnSpPr>
          <p:spPr bwMode="auto">
            <a:xfrm flipH="1">
              <a:off x="3916157" y="3904565"/>
              <a:ext cx="579644" cy="141603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 animBg="1"/>
      <p:bldP spid="2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33473"/>
            <a:ext cx="253947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>
                <a:solidFill>
                  <a:srgbClr val="FF0000"/>
                </a:solidFill>
              </a:rPr>
              <a:t>Gibbs</a:t>
            </a:r>
            <a:r>
              <a:rPr lang="en-US" altLang="en-US" sz="2400" dirty="0"/>
              <a:t> Equation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85" y="735847"/>
            <a:ext cx="6952225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Entropy Relations with other Properties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06CF3931-1F2E-430A-AD9A-DA8D9B3F1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39" y="2359750"/>
            <a:ext cx="269464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0" i="0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i="0" dirty="0">
                <a:solidFill>
                  <a:schemeClr val="tx1"/>
                </a:solidFill>
              </a:rPr>
              <a:t>S</a:t>
            </a:r>
            <a:r>
              <a:rPr lang="en-US" altLang="en-US" sz="2400" i="0" dirty="0">
                <a:solidFill>
                  <a:schemeClr val="tx1"/>
                </a:solidFill>
              </a:rPr>
              <a:t> for ideal gas: </a:t>
            </a:r>
          </a:p>
        </p:txBody>
      </p:sp>
      <p:sp>
        <p:nvSpPr>
          <p:cNvPr id="10" name="Text Box 89">
            <a:extLst>
              <a:ext uri="{FF2B5EF4-FFF2-40B4-BE49-F238E27FC236}">
                <a16:creationId xmlns:a16="http://schemas.microsoft.com/office/drawing/2014/main" id="{376038FF-B661-471F-92FD-A2234A169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7707" y="1259371"/>
            <a:ext cx="2110193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U</a:t>
            </a:r>
            <a:r>
              <a:rPr lang="en-US" altLang="en-US" sz="2000" b="0" dirty="0"/>
              <a:t> + P </a:t>
            </a:r>
            <a:r>
              <a:rPr lang="en-US" altLang="en-US" sz="2000" b="0" dirty="0" err="1"/>
              <a:t>dV</a:t>
            </a:r>
            <a:r>
              <a:rPr lang="en-US" altLang="en-US" sz="2000" b="0" dirty="0"/>
              <a:t> </a:t>
            </a:r>
          </a:p>
        </p:txBody>
      </p:sp>
      <p:sp>
        <p:nvSpPr>
          <p:cNvPr id="11" name="Text Box 89">
            <a:extLst>
              <a:ext uri="{FF2B5EF4-FFF2-40B4-BE49-F238E27FC236}">
                <a16:creationId xmlns:a16="http://schemas.microsoft.com/office/drawing/2014/main" id="{622B8391-8486-4C03-9141-9DB789B0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7707" y="1825910"/>
            <a:ext cx="2076787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H</a:t>
            </a:r>
            <a:r>
              <a:rPr lang="en-US" altLang="en-US" sz="2000" b="0" dirty="0"/>
              <a:t> – V </a:t>
            </a:r>
            <a:r>
              <a:rPr lang="en-US" altLang="en-US" sz="2000" b="0" dirty="0" err="1"/>
              <a:t>dP</a:t>
            </a:r>
            <a:r>
              <a:rPr lang="en-US" altLang="en-US" sz="2000" b="0" dirty="0"/>
              <a:t> 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09196125-9E95-4BBE-B730-B3DF425DB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22" y="4126045"/>
            <a:ext cx="3464091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0" i="0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i="0" dirty="0">
                <a:solidFill>
                  <a:schemeClr val="tx1"/>
                </a:solidFill>
              </a:rPr>
              <a:t>S</a:t>
            </a:r>
            <a:r>
              <a:rPr lang="en-US" altLang="en-US" sz="2400" i="0" dirty="0">
                <a:solidFill>
                  <a:schemeClr val="tx1"/>
                </a:solidFill>
              </a:rPr>
              <a:t> for semi-ideal gas: 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B032E336-3801-4E57-A384-1B97CD4AF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97278"/>
              </p:ext>
            </p:extLst>
          </p:nvPr>
        </p:nvGraphicFramePr>
        <p:xfrm>
          <a:off x="676072" y="4588388"/>
          <a:ext cx="6092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0" imgH="419100" progId="Equation.3">
                  <p:embed/>
                </p:oleObj>
              </mc:Choice>
              <mc:Fallback>
                <p:oleObj name="Equation" r:id="rId4" imgW="3048000" imgH="419100" progId="Equation.3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B032E336-3801-4E57-A384-1B97CD4AF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72" y="4588388"/>
                        <a:ext cx="60928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A3EDA95-65A5-4E3F-B361-26909A029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33628"/>
              </p:ext>
            </p:extLst>
          </p:nvPr>
        </p:nvGraphicFramePr>
        <p:xfrm>
          <a:off x="609600" y="3026040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800" imgH="228600" progId="Equation.3">
                  <p:embed/>
                </p:oleObj>
              </mc:Choice>
              <mc:Fallback>
                <p:oleObj name="Equation" r:id="rId6" imgW="3733800" imgH="228600" progId="Equation.3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FA3EDA95-65A5-4E3F-B361-26909A029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26040"/>
                        <a:ext cx="6223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E8A107C2-A8A1-4F7A-AB0A-435B29BABF3D}"/>
              </a:ext>
            </a:extLst>
          </p:cNvPr>
          <p:cNvGrpSpPr/>
          <p:nvPr/>
        </p:nvGrpSpPr>
        <p:grpSpPr>
          <a:xfrm>
            <a:off x="4582054" y="2099949"/>
            <a:ext cx="2547173" cy="2634928"/>
            <a:chOff x="7358827" y="2160484"/>
            <a:chExt cx="2547173" cy="2634928"/>
          </a:xfrm>
        </p:grpSpPr>
        <p:sp>
          <p:nvSpPr>
            <p:cNvPr id="17" name="Rectangle 5">
              <a:extLst>
                <a:ext uri="{FF2B5EF4-FFF2-40B4-BE49-F238E27FC236}">
                  <a16:creationId xmlns:a16="http://schemas.microsoft.com/office/drawing/2014/main" id="{08968C9E-8930-4298-8213-8A0D7E8B7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8827" y="2160484"/>
              <a:ext cx="2547173" cy="705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b="0" i="0" dirty="0">
                  <a:solidFill>
                    <a:schemeClr val="tx1"/>
                  </a:solidFill>
                </a:rPr>
                <a:t>For gas mixtures:</a:t>
              </a:r>
            </a:p>
            <a:p>
              <a:pPr algn="ctr"/>
              <a:r>
                <a:rPr lang="en-US" altLang="en-US" sz="2000" b="0" i="0" dirty="0">
                  <a:solidFill>
                    <a:schemeClr val="tx1"/>
                  </a:solidFill>
                </a:rPr>
                <a:t>Use partial pressure </a:t>
              </a: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AC4A3F07-FC6A-4A8C-99DF-374ECFE0E64F}"/>
                </a:ext>
              </a:extLst>
            </p:cNvPr>
            <p:cNvCxnSpPr>
              <a:cxnSpLocks/>
              <a:stCxn id="17" idx="2"/>
            </p:cNvCxnSpPr>
            <p:nvPr/>
          </p:nvCxnSpPr>
          <p:spPr bwMode="auto">
            <a:xfrm>
              <a:off x="8632414" y="2865805"/>
              <a:ext cx="468959" cy="261451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27D327D-AE8F-4152-993C-3B9DE4514DEA}"/>
                </a:ext>
              </a:extLst>
            </p:cNvPr>
            <p:cNvCxnSpPr>
              <a:cxnSpLocks/>
              <a:stCxn id="17" idx="2"/>
            </p:cNvCxnSpPr>
            <p:nvPr/>
          </p:nvCxnSpPr>
          <p:spPr bwMode="auto">
            <a:xfrm>
              <a:off x="8632414" y="2865805"/>
              <a:ext cx="545159" cy="192960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3" name="Rectangle 5">
            <a:extLst>
              <a:ext uri="{FF2B5EF4-FFF2-40B4-BE49-F238E27FC236}">
                <a16:creationId xmlns:a16="http://schemas.microsoft.com/office/drawing/2014/main" id="{EA5D7B8F-EB64-4D04-A2E5-1B1C7AF8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05200"/>
            <a:ext cx="1507017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If isentropic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047E9B37-B808-4041-9CE3-595E59E21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69855"/>
            <a:ext cx="1507017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i="0" dirty="0">
                <a:solidFill>
                  <a:schemeClr val="tx1"/>
                </a:solidFill>
                <a:latin typeface="+mn-lt"/>
              </a:rPr>
              <a:t>If isentropic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2A17D2BF-6F28-402D-8AFB-491E4120F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03863"/>
              </p:ext>
            </p:extLst>
          </p:nvPr>
        </p:nvGraphicFramePr>
        <p:xfrm>
          <a:off x="7096328" y="4677288"/>
          <a:ext cx="16621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2A17D2BF-6F28-402D-8AFB-491E4120F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328" y="4677288"/>
                        <a:ext cx="1662113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F229DC-ED45-49F9-9047-60E7B7A85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7236"/>
              </p:ext>
            </p:extLst>
          </p:nvPr>
        </p:nvGraphicFramePr>
        <p:xfrm>
          <a:off x="2713038" y="3505200"/>
          <a:ext cx="4422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279360" progId="Equation.DSMT4">
                  <p:embed/>
                </p:oleObj>
              </mc:Choice>
              <mc:Fallback>
                <p:oleObj name="Equation" r:id="rId10" imgW="252720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DF229DC-ED45-49F9-9047-60E7B7A85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3038" y="3505200"/>
                        <a:ext cx="44227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45F0F4-C2C5-46D5-95C1-AFC278731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01441"/>
              </p:ext>
            </p:extLst>
          </p:nvPr>
        </p:nvGraphicFramePr>
        <p:xfrm>
          <a:off x="2394187" y="5472921"/>
          <a:ext cx="30221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45F0F4-C2C5-46D5-95C1-AFC278731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4187" y="5472921"/>
                        <a:ext cx="3022110" cy="82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/>
      <p:bldP spid="23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43.5|71.7|79.8|63.7|14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53.7|35|27|3.7|42|59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54.3|31.4|48.8|21.5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57</TotalTime>
  <Words>96</Words>
  <Application>Microsoft Office PowerPoint</Application>
  <PresentationFormat>A4 Paper (210x297 mm)</PresentationFormat>
  <Paragraphs>30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Monotype Corsiva</vt:lpstr>
      <vt:lpstr>Symbol</vt:lpstr>
      <vt:lpstr>Times New Roman</vt:lpstr>
      <vt:lpstr>Default Design</vt:lpstr>
      <vt:lpstr>Equation</vt:lpstr>
      <vt:lpstr>Thermodynamics</vt:lpstr>
      <vt:lpstr>Entropy of different phases</vt:lpstr>
      <vt:lpstr>Other cases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1</cp:revision>
  <dcterms:created xsi:type="dcterms:W3CDTF">2002-03-24T06:41:14Z</dcterms:created>
  <dcterms:modified xsi:type="dcterms:W3CDTF">2024-09-30T00:49:31Z</dcterms:modified>
</cp:coreProperties>
</file>